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326" r:id="rId7"/>
    <p:sldId id="327" r:id="rId8"/>
    <p:sldId id="328" r:id="rId9"/>
  </p:sldIdLst>
  <p:sldSz cx="9144000" cy="5143500" type="screen16x9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47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3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4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6805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en-US" altLang="en-US" dirty="0">
                <a:latin typeface="Arial" panose="020B0604020202020204" pitchFamily="34" charset="0"/>
              </a:rPr>
              <a:t>?2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113838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9688" y="3649663"/>
            <a:ext cx="641350" cy="48101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090613" y="4125913"/>
            <a:ext cx="138113" cy="10318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663700" y="4341813"/>
            <a:ext cx="274638" cy="20478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905000" y="3371850"/>
            <a:ext cx="365125" cy="27463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3" name="Date Placeholder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8050213" y="833438"/>
            <a:ext cx="17145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881F103-8908-469C-B11E-71174598608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Footer Placeholder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534275" y="3087688"/>
            <a:ext cx="27432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Slide Number Placeholder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3697288"/>
            <a:ext cx="609600" cy="3873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436D3A-052C-4F49-8432-A0CA4929CA3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6555C0-C188-43D0-9BB6-8D0B98C4872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6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C6F011-5F58-442C-AE83-ACFC2F0F899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  <p:sp>
        <p:nvSpPr>
          <p:cNvPr id="17" name="Footer Placeholder 9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23975" y="3649663"/>
            <a:ext cx="642938" cy="48101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90613" y="4125913"/>
            <a:ext cx="138113" cy="10318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663700" y="4343400"/>
            <a:ext cx="274638" cy="20637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879600" y="3359150"/>
            <a:ext cx="365125" cy="27463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Straight Connector 31"/>
          <p:cNvSpPr>
            <a:spLocks noChangeShapeType="1"/>
          </p:cNvSpPr>
          <p:nvPr/>
        </p:nvSpPr>
        <p:spPr bwMode="auto">
          <a:xfrm>
            <a:off x="9097963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Date Placeholder 3"/>
          <p:cNvSpPr>
            <a:spLocks noGrp="1"/>
          </p:cNvSpPr>
          <p:nvPr>
            <p:ph type="dt" sz="half" idx="2"/>
          </p:nvPr>
        </p:nvSpPr>
        <p:spPr bwMode="auto">
          <a:xfrm rot="5400000">
            <a:off x="8048625" y="830263"/>
            <a:ext cx="17145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2BD34-5A2E-4875-A0E4-D175CECD346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534275" y="3086100"/>
            <a:ext cx="27432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3697288"/>
            <a:ext cx="609600" cy="3873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13"/>
          <p:cNvSpPr>
            <a:spLocks noGrp="1"/>
          </p:cNvSpPr>
          <p:nvPr>
            <p:ph type="dt" sz="half" idx="1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7B8C7B-3805-4031-BCA6-6C903532F7D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0C27A5-0A86-406A-A72C-33937631683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1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Date Placeholder 5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6AC2A9-8C20-48F0-8E13-CE138A448AD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019DEE-91FE-4569-904F-098B9346BC3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20" name="Straight Connector 16"/>
          <p:cNvSpPr/>
          <p:nvPr/>
        </p:nvSpPr>
        <p:spPr>
          <a:xfrm>
            <a:off x="6192838" y="0"/>
            <a:ext cx="0" cy="51435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Straight Connector 17"/>
          <p:cNvSpPr/>
          <p:nvPr/>
        </p:nvSpPr>
        <p:spPr>
          <a:xfrm>
            <a:off x="8991600" y="0"/>
            <a:ext cx="0" cy="51435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Rectangle 18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223" name="Straight Connector 19"/>
          <p:cNvSpPr/>
          <p:nvPr/>
        </p:nvSpPr>
        <p:spPr>
          <a:xfrm>
            <a:off x="8915400" y="0"/>
            <a:ext cx="0" cy="51435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Oval 20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0"/>
          <p:cNvSpPr>
            <a:spLocks noGrp="1"/>
          </p:cNvSpPr>
          <p:nvPr>
            <p:ph type="dt" sz="half" idx="1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351AC4-5831-407D-AA4D-C90ECDC760C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  <p:sp>
        <p:nvSpPr>
          <p:cNvPr id="26" name="Footer Placeholder 2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Straight Connector 16"/>
          <p:cNvSpPr/>
          <p:nvPr/>
        </p:nvSpPr>
        <p:spPr>
          <a:xfrm>
            <a:off x="8991600" y="0"/>
            <a:ext cx="0" cy="5143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Rectangle 17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Straight Connector 18"/>
          <p:cNvSpPr/>
          <p:nvPr/>
        </p:nvSpPr>
        <p:spPr>
          <a:xfrm>
            <a:off x="8915400" y="0"/>
            <a:ext cx="0" cy="51435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48" name="Straight Connector 20"/>
          <p:cNvSpPr/>
          <p:nvPr/>
        </p:nvSpPr>
        <p:spPr>
          <a:xfrm>
            <a:off x="6192838" y="0"/>
            <a:ext cx="0" cy="51435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Date Placeholder 16"/>
          <p:cNvSpPr>
            <a:spLocks noGrp="1"/>
          </p:cNvSpPr>
          <p:nvPr>
            <p:ph type="dt" sz="half" idx="1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FE4211-FB9F-4DDF-8776-B21430925C8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en-US" altLang="en-US" dirty="0"/>
              <a:t>‹#›</a:t>
            </a:fld>
            <a:endParaRPr lang="en-US" altLang="en-US" dirty="0"/>
          </a:p>
        </p:txBody>
      </p:sp>
      <p:sp>
        <p:nvSpPr>
          <p:cNvPr id="26" name="Footer Placeholder 20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6375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60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663" y="763588"/>
            <a:ext cx="1508125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7569BC-205B-44AA-BE88-670428BE086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17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89813" y="2757488"/>
            <a:ext cx="24003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2" name="Straight Connector 8"/>
          <p:cNvSpPr/>
          <p:nvPr/>
        </p:nvSpPr>
        <p:spPr>
          <a:xfrm>
            <a:off x="8991600" y="0"/>
            <a:ext cx="0" cy="51435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Straight Connector 10"/>
          <p:cNvSpPr/>
          <p:nvPr/>
        </p:nvSpPr>
        <p:spPr>
          <a:xfrm>
            <a:off x="8915400" y="0"/>
            <a:ext cx="0" cy="51435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Oval 11"/>
          <p:cNvSpPr/>
          <p:nvPr/>
        </p:nvSpPr>
        <p:spPr>
          <a:xfrm>
            <a:off x="8156575" y="4286250"/>
            <a:ext cx="549275" cy="411163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4300538"/>
            <a:ext cx="609600" cy="390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" y="2266950"/>
            <a:ext cx="8991600" cy="3200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6" name="Subtitle 4"/>
          <p:cNvSpPr>
            <a:spLocks noGrp="1"/>
          </p:cNvSpPr>
          <p:nvPr>
            <p:ph type="subTitle" idx="1"/>
          </p:nvPr>
        </p:nvSpPr>
        <p:spPr>
          <a:xfrm>
            <a:off x="152400" y="2190750"/>
            <a:ext cx="8839200" cy="23431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70000"/>
            </a:pPr>
            <a:r>
              <a:rPr lang="en-US" altLang="en-US" sz="3200" u="sng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Nhiệm vụ 1:</a:t>
            </a:r>
            <a:r>
              <a:rPr lang="en-US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 eaLnBrk="1" hangingPunct="1">
              <a:buSzPct val="70000"/>
            </a:pP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 Ôn tập lại định nghĩa hai tam giác bằng nhau ?</a:t>
            </a:r>
          </a:p>
          <a:p>
            <a:pPr eaLnBrk="1" hangingPunct="1">
              <a:buSzPct val="70000"/>
            </a:pP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 Khi n</a:t>
            </a: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à</a:t>
            </a: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tam giác ABC v</a:t>
            </a: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à</a:t>
            </a:r>
            <a:r>
              <a:rPr lang="en-US" altLang="en-US" sz="32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giác A’B’C’ bằng nhau ?</a:t>
            </a:r>
          </a:p>
          <a:p>
            <a:pPr eaLnBrk="1" hangingPunct="1">
              <a:buSzPct val="70000"/>
            </a:pPr>
            <a:endParaRPr lang="en-US" altLang="en-US" sz="32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3316" name="WordArt 20"/>
          <p:cNvSpPr>
            <a:spLocks noTextEdit="1"/>
          </p:cNvSpPr>
          <p:nvPr/>
        </p:nvSpPr>
        <p:spPr>
          <a:xfrm>
            <a:off x="304800" y="428625"/>
            <a:ext cx="8113713" cy="1238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57"/>
              </a:avLst>
            </a:prstTxWarp>
            <a:norm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  TRƯỜNG HỢP BẰNG NHAU THỨ NHẤT </a:t>
            </a:r>
          </a:p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TAM  GIÁC (CẠNH-CẠNH-CẠNH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70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209550"/>
            <a:ext cx="8458200" cy="4659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None/>
            </a:pPr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:</a:t>
            </a:r>
          </a:p>
          <a:p>
            <a:pPr algn="just" eaLnBrk="1" hangingPunct="1">
              <a:spcBef>
                <a:spcPct val="20000"/>
              </a:spcBef>
              <a:buNone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SGK trang 112, 113.</a:t>
            </a:r>
          </a:p>
          <a:p>
            <a:pPr algn="just" eaLnBrk="1" hangingPunct="1">
              <a:spcBef>
                <a:spcPct val="20000"/>
              </a:spcBef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 Học sinh chuẩn bị 2 tấm bìa. Vẽ trên mỗi tấm bìa một tam giác có số đo sau: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AB = 3cm, BC = 4cm, AC = 2cm v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’B’C’ có A’B’ = 3cm, B’C’ = 4cm, A’C’ = 2cm rồi cắt hai tam giác đó. Trình b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 các bước vẽ tam giác ABC v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 vở.</a:t>
            </a:r>
          </a:p>
          <a:p>
            <a:pPr algn="just" eaLnBrk="1" hangingPunct="1">
              <a:spcBef>
                <a:spcPct val="20000"/>
              </a:spcBef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   Rút ra nhận xét về các cạnh của hai tam giác trên.</a:t>
            </a:r>
          </a:p>
          <a:p>
            <a:pPr algn="just" eaLnBrk="1" hangingPunct="1">
              <a:spcBef>
                <a:spcPct val="20000"/>
              </a:spcBef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   Hãy đo các góc của hai tam giác trên sau đó so sánh các góc đã đo. Từ đó rút ra nhận xét gì về hai tam giác trên. </a:t>
            </a:r>
          </a:p>
          <a:p>
            <a:pPr algn="just" eaLnBrk="1" hangingPunct="1">
              <a:spcBef>
                <a:spcPct val="20000"/>
              </a:spcBef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   Áp dụng tính chất trường hợp bằng nhau cạnh – cạnh – cạnh, tìm số đo của góc B trên hình 67 (SGK/ Trang 113).</a:t>
            </a:r>
            <a:endParaRPr lang="vi-VN" altLang="x-none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49213"/>
            <a:ext cx="6781800" cy="5118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-9525"/>
            <a:ext cx="6051550" cy="5153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61950"/>
            <a:ext cx="8342313" cy="38592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/>
          <p:nvPr/>
        </p:nvSpPr>
        <p:spPr>
          <a:xfrm>
            <a:off x="1657350" y="171450"/>
            <a:ext cx="3864769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2003425" lvl="0" indent="-2003425" eaLnBrk="1" hangingPunct="1">
              <a:spcBef>
                <a:spcPct val="50000"/>
              </a:spcBef>
              <a:buNone/>
            </a:pP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ìm số đo của góc B trên hình 67 </a:t>
            </a:r>
            <a:endParaRPr lang="en-US" altLang="en-US" sz="21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8723" name="Text Box 3"/>
          <p:cNvSpPr txBox="1"/>
          <p:nvPr/>
        </p:nvSpPr>
        <p:spPr>
          <a:xfrm>
            <a:off x="1600200" y="2000250"/>
            <a:ext cx="29146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ét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ACD v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BCD ta có :</a:t>
            </a:r>
            <a:endParaRPr lang="en-US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8724" name="Text Box 4"/>
          <p:cNvSpPr txBox="1"/>
          <p:nvPr/>
        </p:nvSpPr>
        <p:spPr>
          <a:xfrm>
            <a:off x="3143250" y="1600200"/>
            <a:ext cx="1028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ải: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FF0066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8730" name="Text Box 10"/>
          <p:cNvSpPr txBox="1"/>
          <p:nvPr/>
        </p:nvSpPr>
        <p:spPr>
          <a:xfrm>
            <a:off x="1714500" y="2378869"/>
            <a:ext cx="165735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C =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BC ( gt )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D = BD ( gt )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D cạnh chung</a:t>
            </a:r>
            <a:endParaRPr lang="en-US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8731" name="AutoShape 11"/>
          <p:cNvSpPr/>
          <p:nvPr/>
        </p:nvSpPr>
        <p:spPr>
          <a:xfrm>
            <a:off x="3429000" y="2400300"/>
            <a:ext cx="342900" cy="1143000"/>
          </a:xfrm>
          <a:prstGeom prst="rightBrace">
            <a:avLst>
              <a:gd name="adj1" fmla="val 27777"/>
              <a:gd name="adj2" fmla="val 50000"/>
            </a:avLst>
          </a:prstGeom>
          <a:noFill/>
          <a:ln w="28575" cap="flat" cmpd="sng">
            <a:solidFill>
              <a:srgbClr val="3366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1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8732" name="Text Box 12"/>
          <p:cNvSpPr txBox="1"/>
          <p:nvPr/>
        </p:nvSpPr>
        <p:spPr>
          <a:xfrm>
            <a:off x="4057650" y="2800350"/>
            <a:ext cx="24574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624205" lvl="0" indent="-624205" algn="ctr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n-US" sz="1800" b="1" dirty="0"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CD = </a:t>
            </a:r>
            <a:r>
              <a:rPr lang="el-GR" altLang="en-US" sz="1800" b="1" dirty="0"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CD (c.c.c )</a:t>
            </a:r>
            <a:endParaRPr lang="en-US" altLang="en-US" sz="1800" b="1" dirty="0">
              <a:latin typeface="Times New Roman" panose="02020603050405020304" pitchFamily="18" charset="0"/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8733" name="Text Box 13"/>
          <p:cNvSpPr txBox="1"/>
          <p:nvPr/>
        </p:nvSpPr>
        <p:spPr>
          <a:xfrm>
            <a:off x="3486150" y="3657600"/>
            <a:ext cx="28003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624205" lvl="0" indent="-624205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 =      ( 2 góc tương ứng )</a:t>
            </a:r>
            <a:endParaRPr lang="en-US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158737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3600450"/>
            <a:ext cx="205979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8738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3350" y="3614738"/>
            <a:ext cx="208360" cy="3286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5787" name="Group 11"/>
          <p:cNvGrpSpPr/>
          <p:nvPr/>
        </p:nvGrpSpPr>
        <p:grpSpPr>
          <a:xfrm>
            <a:off x="5347097" y="228600"/>
            <a:ext cx="2457450" cy="2117649"/>
            <a:chOff x="126" y="1536"/>
            <a:chExt cx="2304" cy="1976"/>
          </a:xfrm>
        </p:grpSpPr>
        <p:sp>
          <p:nvSpPr>
            <p:cNvPr id="75798" name="Text Box 28"/>
            <p:cNvSpPr txBox="1"/>
            <p:nvPr/>
          </p:nvSpPr>
          <p:spPr>
            <a:xfrm>
              <a:off x="807" y="3168"/>
              <a:ext cx="288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pSp>
          <p:nvGrpSpPr>
            <p:cNvPr id="75799" name="Group 13"/>
            <p:cNvGrpSpPr/>
            <p:nvPr/>
          </p:nvGrpSpPr>
          <p:grpSpPr>
            <a:xfrm>
              <a:off x="126" y="1536"/>
              <a:ext cx="2304" cy="1665"/>
              <a:chOff x="126" y="1488"/>
              <a:chExt cx="2304" cy="1665"/>
            </a:xfrm>
          </p:grpSpPr>
          <p:sp>
            <p:nvSpPr>
              <p:cNvPr id="75800" name="Text Box 30"/>
              <p:cNvSpPr txBox="1"/>
              <p:nvPr/>
            </p:nvSpPr>
            <p:spPr>
              <a:xfrm>
                <a:off x="768" y="1920"/>
                <a:ext cx="528" cy="5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20</a:t>
                </a:r>
                <a:r>
                  <a:rPr lang="en-US" altLang="en-US" sz="1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0</a:t>
                </a:r>
                <a:endParaRPr lang="en-US" altLang="en-US" sz="1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75801" name="Group 15"/>
              <p:cNvGrpSpPr/>
              <p:nvPr/>
            </p:nvGrpSpPr>
            <p:grpSpPr>
              <a:xfrm>
                <a:off x="126" y="1488"/>
                <a:ext cx="2304" cy="1665"/>
                <a:chOff x="126" y="1488"/>
                <a:chExt cx="2304" cy="1665"/>
              </a:xfrm>
            </p:grpSpPr>
            <p:sp>
              <p:nvSpPr>
                <p:cNvPr id="75802" name="Line 20"/>
                <p:cNvSpPr/>
                <p:nvPr/>
              </p:nvSpPr>
              <p:spPr>
                <a:xfrm>
                  <a:off x="576" y="2112"/>
                  <a:ext cx="144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75803" name="Group 17"/>
                <p:cNvGrpSpPr/>
                <p:nvPr/>
              </p:nvGrpSpPr>
              <p:grpSpPr>
                <a:xfrm>
                  <a:off x="126" y="1488"/>
                  <a:ext cx="2304" cy="1665"/>
                  <a:chOff x="126" y="1488"/>
                  <a:chExt cx="2304" cy="1665"/>
                </a:xfrm>
              </p:grpSpPr>
              <p:sp>
                <p:nvSpPr>
                  <p:cNvPr id="75804" name="Line 6"/>
                  <p:cNvSpPr/>
                  <p:nvPr/>
                </p:nvSpPr>
                <p:spPr>
                  <a:xfrm flipV="1">
                    <a:off x="384" y="1824"/>
                    <a:ext cx="528" cy="672"/>
                  </a:xfrm>
                  <a:prstGeom prst="line">
                    <a:avLst/>
                  </a:prstGeom>
                  <a:ln w="38100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75805" name="Group 19"/>
                  <p:cNvGrpSpPr/>
                  <p:nvPr/>
                </p:nvGrpSpPr>
                <p:grpSpPr>
                  <a:xfrm>
                    <a:off x="126" y="1488"/>
                    <a:ext cx="2304" cy="1665"/>
                    <a:chOff x="126" y="1503"/>
                    <a:chExt cx="2304" cy="1665"/>
                  </a:xfrm>
                </p:grpSpPr>
                <p:sp>
                  <p:nvSpPr>
                    <p:cNvPr id="75806" name="Text Box 27"/>
                    <p:cNvSpPr txBox="1"/>
                    <p:nvPr/>
                  </p:nvSpPr>
                  <p:spPr>
                    <a:xfrm>
                      <a:off x="126" y="2331"/>
                      <a:ext cx="288" cy="34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50000"/>
                        </a:spcBef>
                        <a:buNone/>
                      </a:pPr>
                      <a:r>
                        <a:rPr lang="en-US" altLang="en-US" sz="1800" b="1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  <a:endParaRPr lang="en-US" altLang="en-US" sz="1800" b="1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75807" name="Group 21"/>
                    <p:cNvGrpSpPr/>
                    <p:nvPr/>
                  </p:nvGrpSpPr>
                  <p:grpSpPr>
                    <a:xfrm>
                      <a:off x="384" y="1503"/>
                      <a:ext cx="2046" cy="1665"/>
                      <a:chOff x="384" y="1503"/>
                      <a:chExt cx="2046" cy="1665"/>
                    </a:xfrm>
                  </p:grpSpPr>
                  <p:sp>
                    <p:nvSpPr>
                      <p:cNvPr id="75808" name="Text Box 26"/>
                      <p:cNvSpPr txBox="1"/>
                      <p:nvPr/>
                    </p:nvSpPr>
                    <p:spPr>
                      <a:xfrm>
                        <a:off x="777" y="1503"/>
                        <a:ext cx="288" cy="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>
                        <a:lvl1pPr marL="342900" indent="-3429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742950" indent="-28575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+mn-lt"/>
                          </a:defRPr>
                        </a:lvl2pPr>
                        <a:lvl3pPr marL="11430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+mn-lt"/>
                          </a:defRPr>
                        </a:lvl3pPr>
                        <a:lvl4pPr marL="16002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+mn-lt"/>
                          </a:defRPr>
                        </a:lvl4pPr>
                        <a:lvl5pPr marL="20574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+mn-lt"/>
                          </a:defRPr>
                        </a:lvl5pPr>
                      </a:lstStyle>
                      <a:p>
                        <a:pPr marL="0" lvl="0" indent="0" eaLnBrk="1" hangingPunct="1">
                          <a:spcBef>
                            <a:spcPct val="50000"/>
                          </a:spcBef>
                          <a:buNone/>
                        </a:pPr>
                        <a:r>
                          <a:rPr lang="en-US" altLang="en-US" sz="1800" b="1" dirty="0">
                            <a:solidFill>
                              <a:srgbClr val="FF0066"/>
                            </a:solidFill>
                            <a:latin typeface="Times New Roman" panose="02020603050405020304" pitchFamily="18" charset="0"/>
                            <a:cs typeface="Arial" panose="020B0604020202020204" pitchFamily="34" charset="0"/>
                          </a:rPr>
                          <a:t>A</a:t>
                        </a:r>
                        <a:endParaRPr lang="en-US" altLang="en-US" sz="1800" b="1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75809" name="Group 23"/>
                      <p:cNvGrpSpPr/>
                      <p:nvPr/>
                    </p:nvGrpSpPr>
                    <p:grpSpPr>
                      <a:xfrm>
                        <a:off x="384" y="1823"/>
                        <a:ext cx="2046" cy="1345"/>
                        <a:chOff x="384" y="1823"/>
                        <a:chExt cx="2046" cy="1345"/>
                      </a:xfrm>
                    </p:grpSpPr>
                    <p:grpSp>
                      <p:nvGrpSpPr>
                        <p:cNvPr id="75810" name="Group 24"/>
                        <p:cNvGrpSpPr/>
                        <p:nvPr/>
                      </p:nvGrpSpPr>
                      <p:grpSpPr>
                        <a:xfrm>
                          <a:off x="384" y="1824"/>
                          <a:ext cx="2046" cy="1344"/>
                          <a:chOff x="384" y="1824"/>
                          <a:chExt cx="2046" cy="1344"/>
                        </a:xfrm>
                      </p:grpSpPr>
                      <p:sp>
                        <p:nvSpPr>
                          <p:cNvPr id="75812" name="Line 22"/>
                          <p:cNvSpPr/>
                          <p:nvPr/>
                        </p:nvSpPr>
                        <p:spPr>
                          <a:xfrm flipH="1">
                            <a:off x="1344" y="2016"/>
                            <a:ext cx="96" cy="144"/>
                          </a:xfrm>
                          <a:prstGeom prst="line">
                            <a:avLst/>
                          </a:prstGeom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</p:sp>
                      <p:grpSp>
                        <p:nvGrpSpPr>
                          <p:cNvPr id="75813" name="Group 26"/>
                          <p:cNvGrpSpPr/>
                          <p:nvPr/>
                        </p:nvGrpSpPr>
                        <p:grpSpPr>
                          <a:xfrm>
                            <a:off x="384" y="1824"/>
                            <a:ext cx="2046" cy="1344"/>
                            <a:chOff x="384" y="1824"/>
                            <a:chExt cx="2046" cy="1344"/>
                          </a:xfrm>
                        </p:grpSpPr>
                        <p:sp>
                          <p:nvSpPr>
                            <p:cNvPr id="75814" name="Line 23"/>
                            <p:cNvSpPr/>
                            <p:nvPr/>
                          </p:nvSpPr>
                          <p:spPr>
                            <a:xfrm flipH="1">
                              <a:off x="1392" y="2043"/>
                              <a:ext cx="96" cy="144"/>
                            </a:xfrm>
                            <a:prstGeom prst="line">
                              <a:avLst/>
                            </a:prstGeom>
                            <a:ln w="2857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p:spPr>
                        </p:sp>
                        <p:grpSp>
                          <p:nvGrpSpPr>
                            <p:cNvPr id="75815" name="Group 28"/>
                            <p:cNvGrpSpPr/>
                            <p:nvPr/>
                          </p:nvGrpSpPr>
                          <p:grpSpPr>
                            <a:xfrm>
                              <a:off x="384" y="1824"/>
                              <a:ext cx="2046" cy="1344"/>
                              <a:chOff x="384" y="1824"/>
                              <a:chExt cx="2046" cy="1344"/>
                            </a:xfrm>
                          </p:grpSpPr>
                          <p:sp>
                            <p:nvSpPr>
                              <p:cNvPr id="75816" name="Line 7"/>
                              <p:cNvSpPr/>
                              <p:nvPr/>
                            </p:nvSpPr>
                            <p:spPr>
                              <a:xfrm>
                                <a:off x="912" y="1824"/>
                                <a:ext cx="1200" cy="672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rgbClr val="0000CC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grpSp>
                            <p:nvGrpSpPr>
                              <p:cNvPr id="75817" name="Group 30"/>
                              <p:cNvGrpSpPr/>
                              <p:nvPr/>
                            </p:nvGrpSpPr>
                            <p:grpSpPr>
                              <a:xfrm>
                                <a:off x="384" y="2313"/>
                                <a:ext cx="2046" cy="855"/>
                                <a:chOff x="384" y="2313"/>
                                <a:chExt cx="2046" cy="855"/>
                              </a:xfrm>
                            </p:grpSpPr>
                            <p:grpSp>
                              <p:nvGrpSpPr>
                                <p:cNvPr id="75818" name="Group 31"/>
                                <p:cNvGrpSpPr/>
                                <p:nvPr/>
                              </p:nvGrpSpPr>
                              <p:grpSpPr>
                                <a:xfrm>
                                  <a:off x="384" y="2496"/>
                                  <a:ext cx="1728" cy="672"/>
                                  <a:chOff x="384" y="2496"/>
                                  <a:chExt cx="1728" cy="672"/>
                                </a:xfrm>
                              </p:grpSpPr>
                              <p:sp>
                                <p:nvSpPr>
                                  <p:cNvPr id="75820" name="Line 5"/>
                                  <p:cNvSpPr/>
                                  <p:nvPr/>
                                </p:nvSpPr>
                                <p:spPr>
                                  <a:xfrm>
                                    <a:off x="384" y="2496"/>
                                    <a:ext cx="1728" cy="0"/>
                                  </a:xfrm>
                                  <a:prstGeom prst="line">
                                    <a:avLst/>
                                  </a:prstGeom>
                                  <a:ln w="38100" cap="flat" cmpd="sng">
                                    <a:solidFill>
                                      <a:srgbClr val="0000CC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p:spPr>
                              </p:sp>
                              <p:grpSp>
                                <p:nvGrpSpPr>
                                  <p:cNvPr id="75821" name="Group 33"/>
                                  <p:cNvGrpSpPr/>
                                  <p:nvPr/>
                                </p:nvGrpSpPr>
                                <p:grpSpPr>
                                  <a:xfrm>
                                    <a:off x="384" y="2496"/>
                                    <a:ext cx="1728" cy="672"/>
                                    <a:chOff x="384" y="2496"/>
                                    <a:chExt cx="1728" cy="672"/>
                                  </a:xfrm>
                                </p:grpSpPr>
                                <p:grpSp>
                                  <p:nvGrpSpPr>
                                    <p:cNvPr id="75822" name="Group 34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384" y="2496"/>
                                      <a:ext cx="528" cy="672"/>
                                      <a:chOff x="384" y="2496"/>
                                      <a:chExt cx="528" cy="672"/>
                                    </a:xfrm>
                                  </p:grpSpPr>
                                  <p:sp>
                                    <p:nvSpPr>
                                      <p:cNvPr id="75828" name="Line 8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384" y="2496"/>
                                        <a:ext cx="528" cy="672"/>
                                      </a:xfrm>
                                      <a:prstGeom prst="line">
                                        <a:avLst/>
                                      </a:prstGeom>
                                      <a:ln w="38100" cap="flat" cmpd="sng">
                                        <a:solidFill>
                                          <a:srgbClr val="0000CC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p:spPr>
                                  </p:sp>
                                  <p:sp>
                                    <p:nvSpPr>
                                      <p:cNvPr id="75829" name="Line 21"/>
                                      <p:cNvSpPr/>
                                      <p:nvPr/>
                                    </p:nvSpPr>
                                    <p:spPr>
                                      <a:xfrm flipV="1">
                                        <a:off x="576" y="2784"/>
                                        <a:ext cx="144" cy="96"/>
                                      </a:xfrm>
                                      <a:prstGeom prst="line">
                                        <a:avLst/>
                                      </a:prstGeom>
                                      <a:ln w="28575" cap="flat" cmpd="sng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p:spPr>
                                  </p:sp>
                                </p:grpSp>
                                <p:grpSp>
                                  <p:nvGrpSpPr>
                                    <p:cNvPr id="75823" name="Group 37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12" y="2496"/>
                                      <a:ext cx="1200" cy="672"/>
                                      <a:chOff x="912" y="2496"/>
                                      <a:chExt cx="1200" cy="672"/>
                                    </a:xfrm>
                                  </p:grpSpPr>
                                  <p:sp>
                                    <p:nvSpPr>
                                      <p:cNvPr id="75824" name="Line 9"/>
                                      <p:cNvSpPr/>
                                      <p:nvPr/>
                                    </p:nvSpPr>
                                    <p:spPr>
                                      <a:xfrm flipV="1">
                                        <a:off x="912" y="2496"/>
                                        <a:ext cx="1200" cy="672"/>
                                      </a:xfrm>
                                      <a:prstGeom prst="line">
                                        <a:avLst/>
                                      </a:prstGeom>
                                      <a:ln w="38100" cap="flat" cmpd="sng">
                                        <a:solidFill>
                                          <a:srgbClr val="0000CC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p:spPr>
                                  </p:sp>
                                  <p:grpSp>
                                    <p:nvGrpSpPr>
                                      <p:cNvPr id="75825" name="Group 39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44" y="2802"/>
                                        <a:ext cx="144" cy="174"/>
                                        <a:chOff x="1344" y="2802"/>
                                        <a:chExt cx="144" cy="174"/>
                                      </a:xfrm>
                                    </p:grpSpPr>
                                    <p:sp>
                                      <p:nvSpPr>
                                        <p:cNvPr id="75826" name="Line 2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44" y="2832"/>
                                          <a:ext cx="96" cy="144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 cap="flat" cmpd="sng"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p:spPr>
                                    </p:sp>
                                    <p:sp>
                                      <p:nvSpPr>
                                        <p:cNvPr id="75827" name="Line 2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2" y="2802"/>
                                          <a:ext cx="96" cy="144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 cap="flat" cmpd="sng">
                                          <a:solidFill>
                                            <a:schemeClr val="tx1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p:spPr>
                                    </p:sp>
                                  </p:grpSp>
                                </p:grpSp>
                              </p:grpSp>
                            </p:grpSp>
                            <p:sp>
                              <p:nvSpPr>
                                <p:cNvPr id="75819" name="Text Box 29"/>
                                <p:cNvSpPr txBox="1"/>
                                <p:nvPr/>
                              </p:nvSpPr>
                              <p:spPr>
                                <a:xfrm>
                                  <a:off x="2142" y="2313"/>
                                  <a:ext cx="288" cy="3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  <p:txBody>
                                <a:bodyPr>
                                  <a:spAutoFit/>
                                </a:bodyPr>
                                <a:lstStyle>
                                  <a:lvl1pPr marL="342900" indent="-342900" algn="l" rtl="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•"/>
                                    <a:defRPr sz="3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742950" indent="-285750" algn="l" rtl="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–"/>
                                    <a:defRPr sz="2800">
                                      <a:solidFill>
                                        <a:schemeClr val="tx1"/>
                                      </a:solidFill>
                                      <a:latin typeface="+mn-lt"/>
                                    </a:defRPr>
                                  </a:lvl2pPr>
                                  <a:lvl3pPr marL="1143000" indent="-228600" algn="l" rtl="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•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+mn-lt"/>
                                    </a:defRPr>
                                  </a:lvl3pPr>
                                  <a:lvl4pPr marL="1600200" indent="-228600" algn="l" rtl="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–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+mn-lt"/>
                                    </a:defRPr>
                                  </a:lvl4pPr>
                                  <a:lvl5pPr marL="2057400" indent="-228600" algn="l" rtl="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+mn-lt"/>
                                    </a:defRPr>
                                  </a:lvl5pPr>
                                </a:lstStyle>
                                <a:p>
                                  <a:pPr marL="0" lvl="0" indent="0" eaLnBrk="1" hangingPunct="1">
                                    <a:spcBef>
                                      <a:spcPct val="50000"/>
                                    </a:spcBef>
                                    <a:buNone/>
                                  </a:pPr>
                                  <a:r>
                                    <a:rPr lang="en-US" altLang="en-US" sz="1800" b="1" dirty="0">
                                      <a:solidFill>
                                        <a:srgbClr val="FF0066"/>
                                      </a:solidFill>
                                      <a:latin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a:t>D</a:t>
                                  </a:r>
                                  <a:endParaRPr lang="en-US" altLang="en-US" sz="1800" b="1" dirty="0">
                                    <a:solidFill>
                                      <a:srgbClr val="FF0066"/>
                                    </a:solidFill>
                                    <a:latin typeface="Times New Roman" panose="02020603050405020304" pitchFamily="18" charset="0"/>
                                    <a:ea typeface="Arial" panose="020B0604020202020204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  <p:sp>
                      <p:nvSpPr>
                        <p:cNvPr id="75811" name="Arc 31"/>
                        <p:cNvSpPr/>
                        <p:nvPr/>
                      </p:nvSpPr>
                      <p:spPr>
                        <a:xfrm rot="8133702">
                          <a:off x="865" y="1823"/>
                          <a:ext cx="144" cy="144"/>
                        </a:xfrm>
                        <a:custGeom>
                          <a:avLst/>
                          <a:gdLst>
                            <a:gd name="txL" fmla="*/ 0 w 21710"/>
                            <a:gd name="txT" fmla="*/ 0 h 21600"/>
                            <a:gd name="txR" fmla="*/ 21710 w 21710"/>
                            <a:gd name="txB" fmla="*/ 21600 h 21600"/>
                          </a:gdLst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  <a:cxn ang="0">
                              <a:pos x="0" y="0"/>
                            </a:cxn>
                          </a:cxnLst>
                          <a:rect l="txL" t="txT" r="txR" b="txB"/>
                          <a:pathLst>
                            <a:path w="21710" h="21600" fill="none">
                              <a:moveTo>
                                <a:pt x="-1" y="0"/>
                              </a:moveTo>
                              <a:cubicBezTo>
                                <a:pt x="67" y="0"/>
                                <a:pt x="135" y="-1"/>
                                <a:pt x="203" y="0"/>
                              </a:cubicBezTo>
                              <a:cubicBezTo>
                                <a:pt x="11356" y="0"/>
                                <a:pt x="20676" y="8492"/>
                                <a:pt x="21710" y="19597"/>
                              </a:cubicBezTo>
                            </a:path>
                            <a:path w="21710" h="21600" stroke="0">
                              <a:moveTo>
                                <a:pt x="-1" y="0"/>
                              </a:moveTo>
                              <a:cubicBezTo>
                                <a:pt x="67" y="0"/>
                                <a:pt x="135" y="-1"/>
                                <a:pt x="203" y="0"/>
                              </a:cubicBezTo>
                              <a:cubicBezTo>
                                <a:pt x="11356" y="0"/>
                                <a:pt x="20676" y="8492"/>
                                <a:pt x="21710" y="19597"/>
                              </a:cubicBezTo>
                              <a:lnTo>
                                <a:pt x="203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1270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en-US" sz="100"/>
                        </a:p>
                      </p:txBody>
                    </p:sp>
                  </p:grpSp>
                </p:grpSp>
              </p:grpSp>
            </p:grpSp>
          </p:grpSp>
        </p:grpSp>
      </p:grpSp>
      <p:graphicFrame>
        <p:nvGraphicFramePr>
          <p:cNvPr id="141356" name="Object 44"/>
          <p:cNvGraphicFramePr>
            <a:graphicFrameLocks noChangeAspect="1"/>
          </p:cNvGraphicFramePr>
          <p:nvPr/>
        </p:nvGraphicFramePr>
        <p:xfrm>
          <a:off x="2843213" y="3731419"/>
          <a:ext cx="471488" cy="2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6" imgW="393700" imgH="241300" progId="Equation.DSMT4">
                  <p:embed/>
                </p:oleObj>
              </mc:Choice>
              <mc:Fallback>
                <p:oleObj r:id="rId6" imgW="393700" imgH="2413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213" y="3731419"/>
                        <a:ext cx="471488" cy="2690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7" name="Object 45"/>
          <p:cNvGraphicFramePr>
            <a:graphicFrameLocks noChangeAspect="1"/>
          </p:cNvGraphicFramePr>
          <p:nvPr/>
        </p:nvGraphicFramePr>
        <p:xfrm>
          <a:off x="3771900" y="2857500"/>
          <a:ext cx="400050" cy="2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8" imgW="393700" imgH="241300" progId="Equation.DSMT4">
                  <p:embed/>
                </p:oleObj>
              </mc:Choice>
              <mc:Fallback>
                <p:oleObj r:id="rId8" imgW="393700" imgH="2413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1900" y="2857500"/>
                        <a:ext cx="400050" cy="2690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6" name="Text Box 16"/>
          <p:cNvSpPr txBox="1"/>
          <p:nvPr/>
        </p:nvSpPr>
        <p:spPr>
          <a:xfrm>
            <a:off x="2843213" y="4267200"/>
            <a:ext cx="2571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624205" lvl="0" indent="-624205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ên        =    120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1800" b="1" baseline="300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158739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2572" y="4233863"/>
            <a:ext cx="208359" cy="3286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Group 51"/>
          <p:cNvGrpSpPr/>
          <p:nvPr/>
        </p:nvGrpSpPr>
        <p:grpSpPr>
          <a:xfrm>
            <a:off x="2743200" y="3886200"/>
            <a:ext cx="2057400" cy="721519"/>
            <a:chOff x="2784" y="3552"/>
            <a:chExt cx="1248" cy="606"/>
          </a:xfrm>
        </p:grpSpPr>
        <p:sp>
          <p:nvSpPr>
            <p:cNvPr id="141364" name="Text Box 52"/>
            <p:cNvSpPr txBox="1">
              <a:spLocks noChangeArrowheads="1"/>
            </p:cNvSpPr>
            <p:nvPr/>
          </p:nvSpPr>
          <p:spPr bwMode="auto">
            <a:xfrm>
              <a:off x="2784" y="3616"/>
              <a:ext cx="1248" cy="54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1800" b="1" kern="1200" cap="none" spc="0" normalizeH="0" baseline="0" noProof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Mà</a:t>
              </a:r>
              <a:r>
                <a:rPr kumimoji="0" lang="en-US" sz="1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         = 120</a:t>
              </a:r>
              <a:r>
                <a:rPr kumimoji="0" lang="en-US" sz="1800" b="1" kern="1200" cap="none" spc="0" normalizeH="0" baseline="3000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0</a:t>
              </a:r>
              <a:r>
                <a:rPr kumimoji="0" lang="en-US" sz="1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(</a:t>
              </a:r>
              <a:r>
                <a:rPr kumimoji="0" lang="en-US" sz="1800" b="1" kern="1200" cap="none" spc="0" normalizeH="0" baseline="0" noProof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gt</a:t>
              </a:r>
              <a:r>
                <a:rPr kumimoji="0" lang="en-US" sz="1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pic>
          <p:nvPicPr>
            <p:cNvPr id="75797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68" y="3552"/>
              <a:ext cx="173" cy="28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5794" name="TextBox 55"/>
          <p:cNvSpPr txBox="1"/>
          <p:nvPr/>
        </p:nvSpPr>
        <p:spPr>
          <a:xfrm>
            <a:off x="1200150" y="185738"/>
            <a:ext cx="457200" cy="41402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vi-VN" altLang="vi-VN" sz="2100" dirty="0">
              <a:solidFill>
                <a:schemeClr val="bg1"/>
              </a:solidFill>
              <a:ea typeface="Arial" panose="020B0604020202020204" pitchFamily="34" charset="0"/>
            </a:endParaRPr>
          </a:p>
        </p:txBody>
      </p:sp>
      <p:sp>
        <p:nvSpPr>
          <p:cNvPr id="57" name="Text Box 4"/>
          <p:cNvSpPr txBox="1"/>
          <p:nvPr/>
        </p:nvSpPr>
        <p:spPr>
          <a:xfrm>
            <a:off x="6103144" y="2343150"/>
            <a:ext cx="1028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i="1" dirty="0">
                <a:latin typeface="Times New Roman" panose="02020603050405020304" pitchFamily="18" charset="0"/>
                <a:cs typeface="Arial" panose="020B0604020202020204" pitchFamily="34" charset="0"/>
              </a:rPr>
              <a:t>Hình 67</a:t>
            </a:r>
            <a:r>
              <a:rPr lang="en-US" altLang="en-US" sz="1800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altLang="en-US" sz="1800" dirty="0">
              <a:solidFill>
                <a:srgbClr val="FF0066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58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158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/>
      <p:bldP spid="158724" grpId="0"/>
      <p:bldP spid="158731" grpId="0" bldLvl="0" animBg="1"/>
      <p:bldP spid="158732" grpId="0"/>
      <p:bldP spid="158733" grpId="0"/>
      <p:bldP spid="15873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4"/>
          <p:cNvGrpSpPr/>
          <p:nvPr/>
        </p:nvGrpSpPr>
        <p:grpSpPr>
          <a:xfrm>
            <a:off x="1427560" y="857250"/>
            <a:ext cx="3028950" cy="3609709"/>
            <a:chOff x="940" y="1298"/>
            <a:chExt cx="988" cy="1253"/>
          </a:xfrm>
        </p:grpSpPr>
        <p:grpSp>
          <p:nvGrpSpPr>
            <p:cNvPr id="79879" name="Group 5"/>
            <p:cNvGrpSpPr/>
            <p:nvPr/>
          </p:nvGrpSpPr>
          <p:grpSpPr>
            <a:xfrm>
              <a:off x="1066" y="1434"/>
              <a:ext cx="680" cy="998"/>
              <a:chOff x="1066" y="1616"/>
              <a:chExt cx="680" cy="998"/>
            </a:xfrm>
          </p:grpSpPr>
          <p:sp>
            <p:nvSpPr>
              <p:cNvPr id="79884" name="Line 6"/>
              <p:cNvSpPr/>
              <p:nvPr/>
            </p:nvSpPr>
            <p:spPr>
              <a:xfrm>
                <a:off x="1066" y="2115"/>
                <a:ext cx="453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85" name="Line 7"/>
              <p:cNvSpPr/>
              <p:nvPr/>
            </p:nvSpPr>
            <p:spPr>
              <a:xfrm flipV="1">
                <a:off x="1066" y="1616"/>
                <a:ext cx="680" cy="499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86" name="Line 8"/>
              <p:cNvSpPr/>
              <p:nvPr/>
            </p:nvSpPr>
            <p:spPr>
              <a:xfrm flipV="1">
                <a:off x="1519" y="1616"/>
                <a:ext cx="227" cy="499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87" name="Line 9"/>
              <p:cNvSpPr/>
              <p:nvPr/>
            </p:nvSpPr>
            <p:spPr>
              <a:xfrm>
                <a:off x="1610" y="1842"/>
                <a:ext cx="45" cy="46"/>
              </a:xfrm>
              <a:prstGeom prst="line">
                <a:avLst/>
              </a:prstGeom>
              <a:ln w="38100" cap="flat" cmpd="dbl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88" name="Line 10"/>
              <p:cNvSpPr/>
              <p:nvPr/>
            </p:nvSpPr>
            <p:spPr>
              <a:xfrm>
                <a:off x="1356" y="1858"/>
                <a:ext cx="45" cy="45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89" name="Line 11"/>
              <p:cNvSpPr/>
              <p:nvPr/>
            </p:nvSpPr>
            <p:spPr>
              <a:xfrm>
                <a:off x="1066" y="2115"/>
                <a:ext cx="680" cy="499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90" name="Line 12"/>
              <p:cNvSpPr/>
              <p:nvPr/>
            </p:nvSpPr>
            <p:spPr>
              <a:xfrm>
                <a:off x="1519" y="2115"/>
                <a:ext cx="227" cy="499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91" name="Line 13"/>
              <p:cNvSpPr/>
              <p:nvPr/>
            </p:nvSpPr>
            <p:spPr>
              <a:xfrm flipV="1">
                <a:off x="1610" y="2341"/>
                <a:ext cx="45" cy="46"/>
              </a:xfrm>
              <a:prstGeom prst="line">
                <a:avLst/>
              </a:prstGeom>
              <a:ln w="38100" cap="flat" cmpd="dbl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892" name="Line 14"/>
              <p:cNvSpPr/>
              <p:nvPr/>
            </p:nvSpPr>
            <p:spPr>
              <a:xfrm flipV="1">
                <a:off x="1356" y="2325"/>
                <a:ext cx="45" cy="4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9880" name="Text Box 15"/>
            <p:cNvSpPr txBox="1"/>
            <p:nvPr/>
          </p:nvSpPr>
          <p:spPr>
            <a:xfrm>
              <a:off x="940" y="1873"/>
              <a:ext cx="227" cy="1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79881" name="Text Box 16"/>
            <p:cNvSpPr txBox="1"/>
            <p:nvPr/>
          </p:nvSpPr>
          <p:spPr>
            <a:xfrm>
              <a:off x="1519" y="1842"/>
              <a:ext cx="227" cy="1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79882" name="Text Box 17"/>
            <p:cNvSpPr txBox="1"/>
            <p:nvPr/>
          </p:nvSpPr>
          <p:spPr>
            <a:xfrm>
              <a:off x="1701" y="1298"/>
              <a:ext cx="227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5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en-US" altLang="en-US" sz="15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79883" name="Text Box 18"/>
            <p:cNvSpPr txBox="1"/>
            <p:nvPr/>
          </p:nvSpPr>
          <p:spPr>
            <a:xfrm>
              <a:off x="1686" y="2439"/>
              <a:ext cx="227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5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en-US" altLang="en-US" sz="15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sp>
        <p:nvSpPr>
          <p:cNvPr id="140291" name="Text Box 20"/>
          <p:cNvSpPr txBox="1"/>
          <p:nvPr/>
        </p:nvSpPr>
        <p:spPr>
          <a:xfrm>
            <a:off x="4000500" y="1943100"/>
            <a:ext cx="3771900" cy="170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́t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ABC v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 3" pitchFamily="18" charset="2"/>
              </a:rPr>
              <a:t>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ABD có: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C = AD (gt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C = BD ( gt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B : cạnh chung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C =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D (c.c.c)</a:t>
            </a:r>
            <a:endParaRPr lang="en-US" altLang="en-US" sz="2100" dirty="0">
              <a:latin typeface="Times New Roman" panose="02020603050405020304" pitchFamily="18" charset="0"/>
              <a:ea typeface="Times New Roman" panose="02020603050405020304" pitchFamily="18" charset="0"/>
              <a:sym typeface="Wingdings 3" pitchFamily="18" charset="2"/>
            </a:endParaRPr>
          </a:p>
        </p:txBody>
      </p:sp>
      <p:sp>
        <p:nvSpPr>
          <p:cNvPr id="79876" name="Text Box 21"/>
          <p:cNvSpPr txBox="1"/>
          <p:nvPr/>
        </p:nvSpPr>
        <p:spPr>
          <a:xfrm>
            <a:off x="5982891" y="4591050"/>
            <a:ext cx="1835944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05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79877" name="Text Box 22"/>
          <p:cNvSpPr txBox="1"/>
          <p:nvPr/>
        </p:nvSpPr>
        <p:spPr>
          <a:xfrm>
            <a:off x="3429000" y="2628900"/>
            <a:ext cx="45720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350" b="1" dirty="0">
                <a:cs typeface="Arial" panose="020B0604020202020204" pitchFamily="34" charset="0"/>
              </a:rPr>
              <a:t>B</a:t>
            </a:r>
            <a:endParaRPr lang="en-US" altLang="en-US" sz="1350" b="1" dirty="0">
              <a:ea typeface="Arial" panose="020B0604020202020204" pitchFamily="34" charset="0"/>
            </a:endParaRPr>
          </a:p>
        </p:txBody>
      </p:sp>
      <p:sp>
        <p:nvSpPr>
          <p:cNvPr id="79878" name="Rectangle 2"/>
          <p:cNvSpPr/>
          <p:nvPr/>
        </p:nvSpPr>
        <p:spPr>
          <a:xfrm>
            <a:off x="1143000" y="167879"/>
            <a:ext cx="6318885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vi-V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̀i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án 2: </a:t>
            </a:r>
            <a:r>
              <a:rPr lang="en-US" altLang="en-US" sz="2100" dirty="0">
                <a:latin typeface="Times New Roman" panose="02020603050405020304" pitchFamily="18" charset="0"/>
                <a:cs typeface="Arial" panose="020B0604020202020204" pitchFamily="34" charset="0"/>
              </a:rPr>
              <a:t>Chứng minh tam giác ABC v</a:t>
            </a:r>
            <a:r>
              <a:rPr lang="en-US" altLang="en-US" sz="2100" dirty="0"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100" dirty="0">
                <a:latin typeface="Times New Roman" panose="02020603050405020304" pitchFamily="18" charset="0"/>
                <a:cs typeface="Arial" panose="020B0604020202020204" pitchFamily="34" charset="0"/>
              </a:rPr>
              <a:t> tam giác ABD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Arial" panose="020B0604020202020204" pitchFamily="34" charset="0"/>
              </a:rPr>
              <a:t> bằng nhau?</a:t>
            </a:r>
            <a:endParaRPr lang="en-US" altLang="en-US" sz="21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3"/>
          <p:cNvSpPr txBox="1"/>
          <p:nvPr/>
        </p:nvSpPr>
        <p:spPr>
          <a:xfrm>
            <a:off x="1271588" y="114300"/>
            <a:ext cx="6229350" cy="696595"/>
          </a:xfrm>
          <a:prstGeom prst="rect">
            <a:avLst/>
          </a:prstGeom>
          <a:noFill/>
          <a:ln w="9525">
            <a:noFill/>
          </a:ln>
        </p:spPr>
        <p:txBody>
          <a:bodyPr lIns="51435" tIns="25717" rIns="51435" bIns="2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toán 3:</a:t>
            </a:r>
            <a:r>
              <a:rPr lang="en-US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Hãy chỉ ra các cặp tam giác bằng nhau có trong các hình sau. ( hãy giải thích vì sao ?)</a:t>
            </a:r>
            <a:endParaRPr lang="en-US" alt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2" name="Group 98"/>
          <p:cNvGrpSpPr/>
          <p:nvPr/>
        </p:nvGrpSpPr>
        <p:grpSpPr bwMode="auto">
          <a:xfrm>
            <a:off x="4959687" y="800100"/>
            <a:ext cx="2469815" cy="1871434"/>
            <a:chOff x="336" y="624"/>
            <a:chExt cx="1377" cy="1771"/>
          </a:xfrm>
          <a:noFill/>
        </p:grpSpPr>
        <p:pic>
          <p:nvPicPr>
            <p:cNvPr id="9270" name="Picture 5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6" y="624"/>
              <a:ext cx="1377" cy="166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309" name="Text Box 93"/>
            <p:cNvSpPr txBox="1">
              <a:spLocks noChangeArrowheads="1"/>
            </p:cNvSpPr>
            <p:nvPr/>
          </p:nvSpPr>
          <p:spPr bwMode="auto">
            <a:xfrm>
              <a:off x="816" y="2112"/>
              <a:ext cx="381" cy="283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135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E1ED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sz="1350" b="1" i="0" u="none" strike="noStrike" kern="1200" cap="none" spc="0" normalizeH="0" baseline="0" noProof="0" dirty="0">
                  <a:ln>
                    <a:noFill/>
                  </a:ln>
                  <a:solidFill>
                    <a:srgbClr val="1E1ED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2</a:t>
              </a:r>
            </a:p>
          </p:txBody>
        </p:sp>
      </p:grpSp>
      <p:grpSp>
        <p:nvGrpSpPr>
          <p:cNvPr id="80900" name="Group 57"/>
          <p:cNvGrpSpPr/>
          <p:nvPr/>
        </p:nvGrpSpPr>
        <p:grpSpPr>
          <a:xfrm>
            <a:off x="1257300" y="914400"/>
            <a:ext cx="2171700" cy="1485900"/>
            <a:chOff x="572" y="1416"/>
            <a:chExt cx="2139" cy="2760"/>
          </a:xfrm>
        </p:grpSpPr>
        <p:sp>
          <p:nvSpPr>
            <p:cNvPr id="80906" name="Line 58"/>
            <p:cNvSpPr/>
            <p:nvPr/>
          </p:nvSpPr>
          <p:spPr>
            <a:xfrm>
              <a:off x="1581" y="1829"/>
              <a:ext cx="0" cy="19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07" name="Line 59"/>
            <p:cNvSpPr/>
            <p:nvPr/>
          </p:nvSpPr>
          <p:spPr>
            <a:xfrm flipH="1">
              <a:off x="818" y="1829"/>
              <a:ext cx="763" cy="15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08" name="Line 60"/>
            <p:cNvSpPr/>
            <p:nvPr/>
          </p:nvSpPr>
          <p:spPr>
            <a:xfrm>
              <a:off x="1583" y="1818"/>
              <a:ext cx="763" cy="1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09" name="Line 61"/>
            <p:cNvSpPr/>
            <p:nvPr/>
          </p:nvSpPr>
          <p:spPr>
            <a:xfrm>
              <a:off x="818" y="3418"/>
              <a:ext cx="763" cy="36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10" name="Line 62"/>
            <p:cNvSpPr/>
            <p:nvPr/>
          </p:nvSpPr>
          <p:spPr>
            <a:xfrm flipV="1">
              <a:off x="1588" y="3418"/>
              <a:ext cx="763" cy="36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11" name="Line 63"/>
            <p:cNvSpPr/>
            <p:nvPr/>
          </p:nvSpPr>
          <p:spPr>
            <a:xfrm flipH="1">
              <a:off x="1132" y="3540"/>
              <a:ext cx="90" cy="12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12" name="Line 64"/>
            <p:cNvSpPr/>
            <p:nvPr/>
          </p:nvSpPr>
          <p:spPr>
            <a:xfrm>
              <a:off x="1862" y="3560"/>
              <a:ext cx="90" cy="1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0913" name="Group 65"/>
            <p:cNvGrpSpPr/>
            <p:nvPr/>
          </p:nvGrpSpPr>
          <p:grpSpPr>
            <a:xfrm>
              <a:off x="1085" y="2684"/>
              <a:ext cx="111" cy="143"/>
              <a:chOff x="792" y="9204"/>
              <a:chExt cx="141" cy="210"/>
            </a:xfrm>
          </p:grpSpPr>
          <p:sp>
            <p:nvSpPr>
              <p:cNvPr id="80921" name="Line 66"/>
              <p:cNvSpPr/>
              <p:nvPr/>
            </p:nvSpPr>
            <p:spPr>
              <a:xfrm>
                <a:off x="792" y="9234"/>
                <a:ext cx="114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22" name="Line 67"/>
              <p:cNvSpPr/>
              <p:nvPr/>
            </p:nvSpPr>
            <p:spPr>
              <a:xfrm>
                <a:off x="819" y="9204"/>
                <a:ext cx="114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0914" name="Group 68"/>
            <p:cNvGrpSpPr/>
            <p:nvPr/>
          </p:nvGrpSpPr>
          <p:grpSpPr>
            <a:xfrm flipH="1">
              <a:off x="1985" y="2684"/>
              <a:ext cx="111" cy="143"/>
              <a:chOff x="792" y="9204"/>
              <a:chExt cx="141" cy="210"/>
            </a:xfrm>
          </p:grpSpPr>
          <p:sp>
            <p:nvSpPr>
              <p:cNvPr id="80919" name="Line 69"/>
              <p:cNvSpPr/>
              <p:nvPr/>
            </p:nvSpPr>
            <p:spPr>
              <a:xfrm>
                <a:off x="792" y="9234"/>
                <a:ext cx="114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20" name="Line 70"/>
              <p:cNvSpPr/>
              <p:nvPr/>
            </p:nvSpPr>
            <p:spPr>
              <a:xfrm>
                <a:off x="819" y="9204"/>
                <a:ext cx="114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0915" name="Rectangle 71"/>
            <p:cNvSpPr/>
            <p:nvPr/>
          </p:nvSpPr>
          <p:spPr>
            <a:xfrm>
              <a:off x="572" y="3336"/>
              <a:ext cx="359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en-US" sz="135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en-US" altLang="en-US" sz="135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80916" name="Rectangle 72"/>
            <p:cNvSpPr/>
            <p:nvPr/>
          </p:nvSpPr>
          <p:spPr>
            <a:xfrm>
              <a:off x="2352" y="3335"/>
              <a:ext cx="359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en-US" sz="135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en-US" altLang="en-US" sz="135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80917" name="Rectangle 73"/>
            <p:cNvSpPr/>
            <p:nvPr/>
          </p:nvSpPr>
          <p:spPr>
            <a:xfrm>
              <a:off x="1356" y="1416"/>
              <a:ext cx="359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en-US" sz="135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en-US" altLang="en-US" sz="135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80918" name="Rectangle 74"/>
            <p:cNvSpPr/>
            <p:nvPr/>
          </p:nvSpPr>
          <p:spPr>
            <a:xfrm>
              <a:off x="1417" y="3809"/>
              <a:ext cx="359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en-US" sz="135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E</a:t>
              </a:r>
              <a:endParaRPr lang="en-US" altLang="en-US" sz="135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sp>
        <p:nvSpPr>
          <p:cNvPr id="80901" name="Text Box 93"/>
          <p:cNvSpPr txBox="1"/>
          <p:nvPr/>
        </p:nvSpPr>
        <p:spPr>
          <a:xfrm>
            <a:off x="2003822" y="2530078"/>
            <a:ext cx="603250" cy="258445"/>
          </a:xfrm>
          <a:prstGeom prst="rect">
            <a:avLst/>
          </a:prstGeom>
          <a:noFill/>
          <a:ln w="9525">
            <a:noFill/>
          </a:ln>
        </p:spPr>
        <p:txBody>
          <a:bodyPr wrap="none" lIns="51435" tIns="25717" rIns="51435" bIns="2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1350" b="1" dirty="0">
                <a:solidFill>
                  <a:srgbClr val="1E1ED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ình 1</a:t>
            </a:r>
            <a:endParaRPr lang="en-US" altLang="en-US" sz="1350" b="1" dirty="0">
              <a:solidFill>
                <a:srgbClr val="1E1ED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6" name="Text Box 20"/>
          <p:cNvSpPr txBox="1"/>
          <p:nvPr/>
        </p:nvSpPr>
        <p:spPr>
          <a:xfrm>
            <a:off x="4686300" y="2887266"/>
            <a:ext cx="3771900" cy="170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́t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C v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 3" pitchFamily="18" charset="2"/>
              </a:rPr>
              <a:t>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D có: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C = AD (gt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C = BD ( gt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B : cạnh chung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C =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BD (c.c.c)</a:t>
            </a:r>
            <a:endParaRPr lang="en-US" altLang="en-US" sz="2100" dirty="0">
              <a:latin typeface="Times New Roman" panose="02020603050405020304" pitchFamily="18" charset="0"/>
              <a:ea typeface="Times New Roman" panose="02020603050405020304" pitchFamily="18" charset="0"/>
              <a:sym typeface="Wingdings 3" pitchFamily="18" charset="2"/>
            </a:endParaRPr>
          </a:p>
        </p:txBody>
      </p:sp>
      <p:sp>
        <p:nvSpPr>
          <p:cNvPr id="27" name="Text Box 20"/>
          <p:cNvSpPr txBox="1"/>
          <p:nvPr/>
        </p:nvSpPr>
        <p:spPr>
          <a:xfrm>
            <a:off x="1208485" y="2918222"/>
            <a:ext cx="3771900" cy="170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́t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DE v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 3" pitchFamily="18" charset="2"/>
              </a:rPr>
              <a:t>à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BDE có: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D = BD (gt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E = BE ( gt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E : cạnh chung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vi-V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ADE = </a:t>
            </a:r>
            <a:r>
              <a:rPr lang="en-US" altLang="vi-VN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BDE (c.c.c)</a:t>
            </a:r>
            <a:endParaRPr lang="en-US" altLang="en-US" sz="2100" dirty="0">
              <a:latin typeface="Times New Roman" panose="02020603050405020304" pitchFamily="18" charset="0"/>
              <a:ea typeface="Times New Roman" panose="02020603050405020304" pitchFamily="18" charset="0"/>
              <a:sym typeface="Wingdings 3" pitchFamily="18" charset="2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428750" y="3371850"/>
            <a:ext cx="285750" cy="74295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Left Brace 28"/>
          <p:cNvSpPr/>
          <p:nvPr/>
        </p:nvSpPr>
        <p:spPr>
          <a:xfrm>
            <a:off x="4914900" y="3371850"/>
            <a:ext cx="285750" cy="74295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67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charRg st="67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9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charRg st="90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67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charRg st="67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90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charRg st="90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29" grpId="0" bldLvl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5</Words>
  <Application>Microsoft Office PowerPoint</Application>
  <PresentationFormat>On-screen Show (16:9)</PresentationFormat>
  <Paragraphs>60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riel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5</cp:revision>
  <dcterms:created xsi:type="dcterms:W3CDTF">2021-09-01T12:55:48Z</dcterms:created>
  <dcterms:modified xsi:type="dcterms:W3CDTF">2021-10-17T07:3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79CAA256F9D42C6AB22F9EAB3D32C30</vt:lpwstr>
  </property>
  <property fmtid="{D5CDD505-2E9C-101B-9397-08002B2CF9AE}" pid="3" name="KSOProductBuildVer">
    <vt:lpwstr>1033-11.2.0.10323</vt:lpwstr>
  </property>
</Properties>
</file>